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840" r:id="rId3"/>
    <p:sldId id="924" r:id="rId4"/>
    <p:sldId id="903" r:id="rId5"/>
    <p:sldId id="905" r:id="rId6"/>
    <p:sldId id="796" r:id="rId7"/>
    <p:sldId id="865" r:id="rId9"/>
    <p:sldId id="904" r:id="rId10"/>
    <p:sldId id="800" r:id="rId11"/>
    <p:sldId id="805" r:id="rId12"/>
    <p:sldId id="803" r:id="rId13"/>
    <p:sldId id="806" r:id="rId14"/>
    <p:sldId id="804" r:id="rId15"/>
    <p:sldId id="821" r:id="rId16"/>
    <p:sldId id="807" r:id="rId17"/>
    <p:sldId id="945" r:id="rId18"/>
    <p:sldId id="833" r:id="rId19"/>
    <p:sldId id="809" r:id="rId20"/>
    <p:sldId id="814" r:id="rId21"/>
    <p:sldId id="901" r:id="rId22"/>
    <p:sldId id="829" r:id="rId23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04EC"/>
    <a:srgbClr val="FCD9DD"/>
    <a:srgbClr val="007DDA"/>
    <a:srgbClr val="6385F3"/>
    <a:srgbClr val="FFFFF2"/>
    <a:srgbClr val="A0B6CD"/>
    <a:srgbClr val="D41FDF"/>
    <a:srgbClr val="FB9E13"/>
    <a:srgbClr val="CDBC31"/>
    <a:srgbClr val="3BA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02"/>
    <p:restoredTop sz="94660"/>
  </p:normalViewPr>
  <p:slideViewPr>
    <p:cSldViewPr showGuides="1">
      <p:cViewPr>
        <p:scale>
          <a:sx n="100" d="100"/>
          <a:sy n="100" d="100"/>
        </p:scale>
        <p:origin x="-2088" y="-750"/>
      </p:cViewPr>
      <p:guideLst>
        <p:guide orient="horz" pos="1805"/>
        <p:guide pos="301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9698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1746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6866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7106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16.png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9" Type="http://schemas.openxmlformats.org/officeDocument/2006/relationships/image" Target="../media/image27.png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8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.png"/><Relationship Id="rId7" Type="http://schemas.openxmlformats.org/officeDocument/2006/relationships/image" Target="../media/image4.png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602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5603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04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05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6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7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8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0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1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2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3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4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5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6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7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18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5619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0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1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2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3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4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5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6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7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8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9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0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1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2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3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4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5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6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7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8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9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0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1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42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5643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4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5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46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47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8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49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0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1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2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53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4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5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6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57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58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5659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0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1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2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3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4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5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6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7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68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69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5670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1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2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3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4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5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6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7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8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9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0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1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2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3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4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5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6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7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8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89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0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1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2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3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4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5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6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7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8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99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0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701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5702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3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4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5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6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7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8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09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0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1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2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3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4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5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6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7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8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19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0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1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2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3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4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5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6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7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8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29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0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1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2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3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4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5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6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7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8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39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0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1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2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3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4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5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6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747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5748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49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0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1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2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3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4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5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6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7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758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5759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760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761" name="组合 48"/>
          <p:cNvGrpSpPr/>
          <p:nvPr/>
        </p:nvGrpSpPr>
        <p:grpSpPr>
          <a:xfrm>
            <a:off x="1528763" y="1042988"/>
            <a:ext cx="5562600" cy="768350"/>
            <a:chOff x="2932" y="1286"/>
            <a:chExt cx="8764" cy="1209"/>
          </a:xfrm>
        </p:grpSpPr>
        <p:sp>
          <p:nvSpPr>
            <p:cNvPr id="4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乘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2932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5764" name="文本框 39"/>
          <p:cNvSpPr txBox="1"/>
          <p:nvPr/>
        </p:nvSpPr>
        <p:spPr>
          <a:xfrm>
            <a:off x="109538" y="2179638"/>
            <a:ext cx="90170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分数混合运算和简便运算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765" name="文本框 1"/>
          <p:cNvSpPr txBox="1"/>
          <p:nvPr/>
        </p:nvSpPr>
        <p:spPr>
          <a:xfrm>
            <a:off x="95250" y="41275"/>
            <a:ext cx="46053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/>
        </p:nvSpPr>
        <p:spPr>
          <a:xfrm>
            <a:off x="1050925" y="1572895"/>
            <a:ext cx="6898005" cy="2173605"/>
          </a:xfrm>
          <a:prstGeom prst="rect">
            <a:avLst/>
          </a:prstGeom>
          <a:solidFill>
            <a:srgbClr val="FCD9DD"/>
          </a:solidFill>
          <a:ln w="28575" cmpd="dbl">
            <a:solidFill>
              <a:schemeClr val="accent1">
                <a:shade val="50000"/>
              </a:schemeClr>
            </a:solidFill>
            <a:prstDash val="sysDot"/>
          </a:ln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pitchFamily="3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pitchFamily="3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pitchFamily="3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pitchFamily="3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trike="noStrike" kern="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n-cs"/>
                <a:sym typeface="+mn-ea"/>
              </a:rPr>
              <a:t> </a:t>
            </a:r>
            <a:r>
              <a:rPr lang="en-US" altLang="zh-CN" sz="2800" strike="noStrike" kern="0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.</a:t>
            </a:r>
            <a:r>
              <a:rPr lang="zh-CN" altLang="en-US" sz="2800" strike="noStrike" kern="0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整数乘法的交换律、结合律和分配律，   </a:t>
            </a:r>
            <a:endParaRPr lang="zh-CN" altLang="en-US" sz="2800" strike="noStrike" kern="0" noProof="0" dirty="0">
              <a:ln>
                <a:noFill/>
              </a:ln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strike="noStrike" kern="0" noProof="0" dirty="0">
                <a:ln>
                  <a:noFill/>
                </a:ln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对于分数乘法也适用。</a:t>
            </a:r>
            <a:endParaRPr lang="zh-CN" altLang="en-US" strike="noStrike" kern="0" noProof="0" dirty="0">
              <a:ln>
                <a:noFill/>
              </a:ln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应用乘法的运算定律，可以使一些计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marR="0" lvl="0" indent="0" algn="l" defTabSz="914400" rtl="0" eaLnBrk="0" fontAlgn="base" latinLnBrk="1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算简便。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5842" name="文本框 4"/>
          <p:cNvSpPr txBox="1"/>
          <p:nvPr/>
        </p:nvSpPr>
        <p:spPr>
          <a:xfrm>
            <a:off x="968375" y="782955"/>
            <a:ext cx="1215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89" name="对象 4"/>
          <p:cNvGraphicFramePr>
            <a:graphicFrameLocks noChangeAspect="1"/>
          </p:cNvGraphicFramePr>
          <p:nvPr/>
        </p:nvGraphicFramePr>
        <p:xfrm>
          <a:off x="1422400" y="1229360"/>
          <a:ext cx="140144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660400" imgH="406400" progId="Equation.DSMT4">
                  <p:embed/>
                </p:oleObj>
              </mc:Choice>
              <mc:Fallback>
                <p:oleObj name="" r:id="rId1" imgW="660400" imgH="40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2400" y="1229360"/>
                        <a:ext cx="140144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对象 5"/>
          <p:cNvGraphicFramePr>
            <a:graphicFrameLocks noChangeAspect="1"/>
          </p:cNvGraphicFramePr>
          <p:nvPr/>
        </p:nvGraphicFramePr>
        <p:xfrm>
          <a:off x="4848225" y="1254760"/>
          <a:ext cx="161480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748665" imgH="406400" progId="Equation.DSMT4">
                  <p:embed/>
                </p:oleObj>
              </mc:Choice>
              <mc:Fallback>
                <p:oleObj name="" r:id="rId3" imgW="748665" imgH="406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225" y="1254760"/>
                        <a:ext cx="1614805" cy="875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7"/>
          <p:cNvGraphicFramePr>
            <a:graphicFrameLocks noChangeAspect="1"/>
          </p:cNvGraphicFramePr>
          <p:nvPr/>
        </p:nvGraphicFramePr>
        <p:xfrm>
          <a:off x="4565015" y="2042795"/>
          <a:ext cx="226250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040765" imgH="406400" progId="Equation.DSMT4">
                  <p:embed/>
                </p:oleObj>
              </mc:Choice>
              <mc:Fallback>
                <p:oleObj name="" r:id="rId5" imgW="1040765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015" y="2042795"/>
                        <a:ext cx="226250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Box 8"/>
          <p:cNvSpPr txBox="1"/>
          <p:nvPr/>
        </p:nvSpPr>
        <p:spPr>
          <a:xfrm>
            <a:off x="982663" y="3067050"/>
            <a:ext cx="21605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37894" name="直接连接符 10"/>
          <p:cNvCxnSpPr/>
          <p:nvPr/>
        </p:nvCxnSpPr>
        <p:spPr>
          <a:xfrm>
            <a:off x="1315720" y="3721100"/>
            <a:ext cx="171513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895" name="TextBox 11"/>
          <p:cNvSpPr txBox="1"/>
          <p:nvPr/>
        </p:nvSpPr>
        <p:spPr>
          <a:xfrm>
            <a:off x="995363" y="4081463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37896" name="直接连接符 12"/>
          <p:cNvCxnSpPr/>
          <p:nvPr/>
        </p:nvCxnSpPr>
        <p:spPr>
          <a:xfrm>
            <a:off x="1275080" y="4670425"/>
            <a:ext cx="178308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897" name="TextBox 13"/>
          <p:cNvSpPr txBox="1"/>
          <p:nvPr/>
        </p:nvSpPr>
        <p:spPr>
          <a:xfrm>
            <a:off x="4482783" y="3131820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37898" name="直接连接符 14"/>
          <p:cNvCxnSpPr/>
          <p:nvPr/>
        </p:nvCxnSpPr>
        <p:spPr>
          <a:xfrm>
            <a:off x="4813300" y="3719830"/>
            <a:ext cx="197929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899" name="TextBox 15"/>
          <p:cNvSpPr txBox="1"/>
          <p:nvPr/>
        </p:nvSpPr>
        <p:spPr>
          <a:xfrm>
            <a:off x="4565015" y="4158933"/>
            <a:ext cx="21605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37900" name="直接连接符 16"/>
          <p:cNvCxnSpPr/>
          <p:nvPr/>
        </p:nvCxnSpPr>
        <p:spPr>
          <a:xfrm>
            <a:off x="4946650" y="4700270"/>
            <a:ext cx="194183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61440" y="2823210"/>
          <a:ext cx="1236345" cy="89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558800" imgH="406400" progId="Equation.DSMT4">
                  <p:embed/>
                </p:oleObj>
              </mc:Choice>
              <mc:Fallback>
                <p:oleObj name="" r:id="rId7" imgW="558800" imgH="406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1440" y="2823210"/>
                        <a:ext cx="1236345" cy="897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476375" y="3846830"/>
          <a:ext cx="306705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52400" imgH="405765" progId="Equation.DSMT4">
                  <p:embed/>
                </p:oleObj>
              </mc:Choice>
              <mc:Fallback>
                <p:oleObj name="" r:id="rId9" imgW="152400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3846830"/>
                        <a:ext cx="306705" cy="814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946650" y="3188335"/>
          <a:ext cx="92011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405765" imgH="177800" progId="Equation.DSMT4">
                  <p:embed/>
                </p:oleObj>
              </mc:Choice>
              <mc:Fallback>
                <p:oleObj name="" r:id="rId11" imgW="405765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6650" y="3188335"/>
                        <a:ext cx="920115" cy="400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44440" y="4159250"/>
            <a:ext cx="6489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5285" y="501650"/>
            <a:ext cx="7595235" cy="521970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运用乘法的运算定律，进行简便计算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6408" name="图片 8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7498" y="1260158"/>
            <a:ext cx="782637" cy="673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8" name="对象 6"/>
          <p:cNvGraphicFramePr>
            <a:graphicFrameLocks noChangeAspect="1"/>
          </p:cNvGraphicFramePr>
          <p:nvPr/>
        </p:nvGraphicFramePr>
        <p:xfrm>
          <a:off x="1080135" y="1976755"/>
          <a:ext cx="174371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4" imgW="786765" imgH="406400" progId="Equation.DSMT4">
                  <p:embed/>
                </p:oleObj>
              </mc:Choice>
              <mc:Fallback>
                <p:oleObj name="" r:id="rId14" imgW="786765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0135" y="1976755"/>
                        <a:ext cx="174371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5"/>
          <p:cNvSpPr txBox="1"/>
          <p:nvPr/>
        </p:nvSpPr>
        <p:spPr>
          <a:xfrm>
            <a:off x="3509963" y="102870"/>
            <a:ext cx="18415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9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7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内容占位符 1"/>
          <p:cNvSpPr>
            <a:spLocks noGrp="1"/>
          </p:cNvSpPr>
          <p:nvPr/>
        </p:nvSpPr>
        <p:spPr>
          <a:xfrm>
            <a:off x="669290" y="837565"/>
            <a:ext cx="7298055" cy="96266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用简便方法计算下面各题，并说一说运用   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了什么运算律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938" name="对象 3"/>
          <p:cNvGraphicFramePr>
            <a:graphicFrameLocks noChangeAspect="1"/>
          </p:cNvGraphicFramePr>
          <p:nvPr/>
        </p:nvGraphicFramePr>
        <p:xfrm>
          <a:off x="1222375" y="1747520"/>
          <a:ext cx="6863080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035300" imgH="406400" progId="Equation.DSMT4">
                  <p:embed/>
                </p:oleObj>
              </mc:Choice>
              <mc:Fallback>
                <p:oleObj name="" r:id="rId1" imgW="30353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2375" y="1747520"/>
                        <a:ext cx="6863080" cy="919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44550" y="2679700"/>
          <a:ext cx="2358390" cy="88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078865" imgH="406400" progId="Equation.DSMT4">
                  <p:embed/>
                </p:oleObj>
              </mc:Choice>
              <mc:Fallback>
                <p:oleObj name="" r:id="rId3" imgW="1078865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2679700"/>
                        <a:ext cx="2358390" cy="888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44550" y="3521075"/>
          <a:ext cx="1341120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71500" imgH="406400" progId="Equation.DSMT4">
                  <p:embed/>
                </p:oleObj>
              </mc:Choice>
              <mc:Fallback>
                <p:oleObj name="" r:id="rId5" imgW="5715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3521075"/>
                        <a:ext cx="1341120" cy="954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11170" y="3521075"/>
          <a:ext cx="192659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837565" imgH="203200" progId="Equation.DSMT4">
                  <p:embed/>
                </p:oleObj>
              </mc:Choice>
              <mc:Fallback>
                <p:oleObj name="" r:id="rId7" imgW="8375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1170" y="3521075"/>
                        <a:ext cx="1926590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57195" y="2642870"/>
          <a:ext cx="309372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358265" imgH="406400" progId="Equation.DSMT4">
                  <p:embed/>
                </p:oleObj>
              </mc:Choice>
              <mc:Fallback>
                <p:oleObj name="" r:id="rId9" imgW="1358265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7195" y="2642870"/>
                        <a:ext cx="3093720" cy="925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20410" y="2475230"/>
          <a:ext cx="2702560" cy="83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1307465" imgH="406400" progId="Equation.DSMT4">
                  <p:embed/>
                </p:oleObj>
              </mc:Choice>
              <mc:Fallback>
                <p:oleObj name="" r:id="rId11" imgW="1307465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0410" y="2475230"/>
                        <a:ext cx="2702560" cy="838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828665" y="3079115"/>
          <a:ext cx="1986280" cy="84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951865" imgH="406400" progId="Equation.DSMT4">
                  <p:embed/>
                </p:oleObj>
              </mc:Choice>
              <mc:Fallback>
                <p:oleObj name="" r:id="rId13" imgW="951865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8665" y="3079115"/>
                        <a:ext cx="1986280" cy="847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25775" y="4004945"/>
          <a:ext cx="1237615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622300" imgH="203200" progId="Equation.DSMT4">
                  <p:embed/>
                </p:oleObj>
              </mc:Choice>
              <mc:Fallback>
                <p:oleObj name="" r:id="rId15" imgW="6223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25775" y="4004945"/>
                        <a:ext cx="1237615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855335" y="3731895"/>
          <a:ext cx="1717040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824865" imgH="406400" progId="Equation.DSMT4">
                  <p:embed/>
                </p:oleObj>
              </mc:Choice>
              <mc:Fallback>
                <p:oleObj name="" r:id="rId17" imgW="824865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5335" y="3731895"/>
                        <a:ext cx="1717040" cy="845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01040" y="4532630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交换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285490" y="4507230"/>
            <a:ext cx="2125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分配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50915" y="4502785"/>
            <a:ext cx="20847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分配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1772" name="图片 2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9090" y="240030"/>
            <a:ext cx="1486535" cy="6007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73" name="文本框 2"/>
          <p:cNvSpPr txBox="1"/>
          <p:nvPr/>
        </p:nvSpPr>
        <p:spPr>
          <a:xfrm>
            <a:off x="3256915" y="192405"/>
            <a:ext cx="26301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9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Text Box 4"/>
          <p:cNvSpPr txBox="1"/>
          <p:nvPr/>
        </p:nvSpPr>
        <p:spPr>
          <a:xfrm>
            <a:off x="518795" y="591185"/>
            <a:ext cx="796036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奶牛场每头奶牛平均日产牛奶       t，42头奶牛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100天可产牛奶多少吨？         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962" name="组合 14349"/>
          <p:cNvGrpSpPr/>
          <p:nvPr/>
        </p:nvGrpSpPr>
        <p:grpSpPr>
          <a:xfrm>
            <a:off x="5527146" y="516096"/>
            <a:ext cx="804863" cy="998935"/>
            <a:chOff x="4163" y="643"/>
            <a:chExt cx="677" cy="839"/>
          </a:xfrm>
        </p:grpSpPr>
        <p:sp>
          <p:nvSpPr>
            <p:cNvPr id="40963" name="文本框 14346"/>
            <p:cNvSpPr txBox="1"/>
            <p:nvPr/>
          </p:nvSpPr>
          <p:spPr>
            <a:xfrm>
              <a:off x="4163" y="972"/>
              <a:ext cx="677" cy="5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0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4" name="文本框 14347"/>
            <p:cNvSpPr txBox="1"/>
            <p:nvPr/>
          </p:nvSpPr>
          <p:spPr>
            <a:xfrm>
              <a:off x="4231" y="643"/>
              <a:ext cx="382" cy="5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5" name="直接连接符 14348"/>
            <p:cNvSpPr/>
            <p:nvPr/>
          </p:nvSpPr>
          <p:spPr>
            <a:xfrm>
              <a:off x="4220" y="1083"/>
              <a:ext cx="345" cy="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组合 3"/>
          <p:cNvGrpSpPr/>
          <p:nvPr/>
        </p:nvGrpSpPr>
        <p:grpSpPr>
          <a:xfrm>
            <a:off x="2441575" y="2107565"/>
            <a:ext cx="4005580" cy="1093470"/>
            <a:chOff x="3845" y="3319"/>
            <a:chExt cx="6308" cy="1722"/>
          </a:xfrm>
        </p:grpSpPr>
        <p:grpSp>
          <p:nvGrpSpPr>
            <p:cNvPr id="40967" name="组合 14364"/>
            <p:cNvGrpSpPr/>
            <p:nvPr/>
          </p:nvGrpSpPr>
          <p:grpSpPr>
            <a:xfrm rot="0">
              <a:off x="3845" y="3319"/>
              <a:ext cx="4859" cy="1723"/>
              <a:chOff x="3458" y="1772"/>
              <a:chExt cx="2591" cy="919"/>
            </a:xfrm>
          </p:grpSpPr>
          <p:sp>
            <p:nvSpPr>
              <p:cNvPr id="40968" name="文本框 14355"/>
              <p:cNvSpPr txBox="1"/>
              <p:nvPr/>
            </p:nvSpPr>
            <p:spPr>
              <a:xfrm>
                <a:off x="3458" y="2069"/>
                <a:ext cx="2591" cy="43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×42×100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969" name="组合 14360"/>
              <p:cNvGrpSpPr/>
              <p:nvPr/>
            </p:nvGrpSpPr>
            <p:grpSpPr>
              <a:xfrm>
                <a:off x="3512" y="1772"/>
                <a:ext cx="1034" cy="919"/>
                <a:chOff x="4118" y="547"/>
                <a:chExt cx="1034" cy="919"/>
              </a:xfrm>
            </p:grpSpPr>
            <p:sp>
              <p:nvSpPr>
                <p:cNvPr id="40970" name="文本框 14361"/>
                <p:cNvSpPr txBox="1"/>
                <p:nvPr/>
              </p:nvSpPr>
              <p:spPr>
                <a:xfrm>
                  <a:off x="4118" y="950"/>
                  <a:ext cx="1033" cy="51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anchor="t"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5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971" name="文本框 14362"/>
                <p:cNvSpPr txBox="1"/>
                <p:nvPr/>
              </p:nvSpPr>
              <p:spPr>
                <a:xfrm>
                  <a:off x="4171" y="547"/>
                  <a:ext cx="227" cy="51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972" name="直接连接符 14363"/>
                <p:cNvSpPr/>
                <p:nvPr/>
              </p:nvSpPr>
              <p:spPr>
                <a:xfrm>
                  <a:off x="4220" y="1063"/>
                  <a:ext cx="227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" name="文本框 14361"/>
                <p:cNvSpPr txBox="1"/>
                <p:nvPr/>
              </p:nvSpPr>
              <p:spPr>
                <a:xfrm>
                  <a:off x="4119" y="956"/>
                  <a:ext cx="1033" cy="51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anchor="t"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5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" name="文本框 14362"/>
                <p:cNvSpPr txBox="1"/>
                <p:nvPr/>
              </p:nvSpPr>
              <p:spPr>
                <a:xfrm>
                  <a:off x="4172" y="553"/>
                  <a:ext cx="227" cy="51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0973" name="文本框 14376"/>
            <p:cNvSpPr txBox="1"/>
            <p:nvPr/>
          </p:nvSpPr>
          <p:spPr>
            <a:xfrm>
              <a:off x="7095" y="3876"/>
              <a:ext cx="3059" cy="82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＝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吨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974" name="文本框 1"/>
          <p:cNvSpPr txBox="1"/>
          <p:nvPr/>
        </p:nvSpPr>
        <p:spPr>
          <a:xfrm>
            <a:off x="1656715" y="3373120"/>
            <a:ext cx="6022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头奶牛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可产牛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吨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73" name="文本框 2"/>
          <p:cNvSpPr txBox="1"/>
          <p:nvPr/>
        </p:nvSpPr>
        <p:spPr>
          <a:xfrm>
            <a:off x="3256915" y="192405"/>
            <a:ext cx="26301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9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内容占位符 1"/>
          <p:cNvSpPr>
            <a:spLocks noGrp="1"/>
          </p:cNvSpPr>
          <p:nvPr/>
        </p:nvSpPr>
        <p:spPr>
          <a:xfrm>
            <a:off x="318770" y="806450"/>
            <a:ext cx="6969125" cy="5956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latinLnBrk="1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各题算得对吗？把不对的改正过来。</a:t>
            </a: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latinLnBrk="1" hangingPunct="0">
              <a:spcBef>
                <a:spcPct val="20000"/>
              </a:spcBef>
            </a:pP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1987" name="组合 17"/>
          <p:cNvGrpSpPr/>
          <p:nvPr/>
        </p:nvGrpSpPr>
        <p:grpSpPr>
          <a:xfrm>
            <a:off x="0" y="-20955"/>
            <a:ext cx="2209800" cy="506727"/>
            <a:chOff x="0" y="1"/>
            <a:chExt cx="3480" cy="796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199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en-US" altLang="zh-CN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6891" name="文本框 2"/>
          <p:cNvSpPr txBox="1"/>
          <p:nvPr/>
        </p:nvSpPr>
        <p:spPr>
          <a:xfrm>
            <a:off x="3343275" y="78740"/>
            <a:ext cx="28752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18437" name="对象 2"/>
          <p:cNvGraphicFramePr>
            <a:graphicFrameLocks noChangeAspect="1"/>
          </p:cNvGraphicFramePr>
          <p:nvPr/>
        </p:nvGraphicFramePr>
        <p:xfrm>
          <a:off x="1209675" y="1551940"/>
          <a:ext cx="41529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612900" imgH="812800" progId="Equation.DSMT4">
                  <p:embed/>
                </p:oleObj>
              </mc:Choice>
              <mc:Fallback>
                <p:oleObj name="" r:id="rId1" imgW="1612900" imgH="812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9675" y="1551940"/>
                        <a:ext cx="4152900" cy="208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0200" y="1520190"/>
            <a:ext cx="2951163" cy="1076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p>
            <a:pPr latinLnBrk="1">
              <a:buSzTx/>
            </a:pP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latinLnBrk="1">
              <a:buSzTx/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71946" y="1551940"/>
          <a:ext cx="93472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55600" imgH="405765" progId="Equation.DSMT4">
                  <p:embed/>
                </p:oleObj>
              </mc:Choice>
              <mc:Fallback>
                <p:oleObj name="" r:id="rId3" imgW="355600" imgH="4057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946" y="1551940"/>
                        <a:ext cx="93472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06825" y="1531303"/>
          <a:ext cx="701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66700" imgH="405765" progId="Equation.DSMT4">
                  <p:embed/>
                </p:oleObj>
              </mc:Choice>
              <mc:Fallback>
                <p:oleObj name="" r:id="rId5" imgW="266700" imgH="4057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825" y="1531303"/>
                        <a:ext cx="7016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18915" y="2621915"/>
            <a:ext cx="2269110" cy="1337310"/>
            <a:chOff x="9031" y="2493"/>
            <a:chExt cx="3573" cy="2106"/>
          </a:xfrm>
        </p:grpSpPr>
        <p:sp>
          <p:nvSpPr>
            <p:cNvPr id="14" name="文本框 13"/>
            <p:cNvSpPr txBox="1"/>
            <p:nvPr/>
          </p:nvSpPr>
          <p:spPr>
            <a:xfrm>
              <a:off x="9799" y="2904"/>
              <a:ext cx="2805" cy="16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zh-CN" altLang="en-US" sz="3200" b="1">
                  <a:latin typeface="Times New Roman" panose="02020603050405020304" pitchFamily="18" charset="0"/>
                </a:rPr>
                <a:t>×    ＝</a:t>
              </a:r>
              <a:r>
                <a:rPr lang="en-US" altLang="zh-CN" sz="3200" b="1">
                  <a:latin typeface="Times New Roman" panose="02020603050405020304" pitchFamily="18" charset="0"/>
                </a:rPr>
                <a:t>1</a:t>
              </a:r>
              <a:endParaRPr lang="en-US" altLang="zh-CN" sz="3200" b="1">
                <a:latin typeface="Times New Roman" panose="02020603050405020304" pitchFamily="18" charset="0"/>
              </a:endParaRPr>
            </a:p>
            <a:p>
              <a:r>
                <a:rPr lang="zh-CN" altLang="en-US" sz="3200" b="1">
                  <a:latin typeface="Times New Roman" panose="02020603050405020304" pitchFamily="18" charset="0"/>
                </a:rPr>
                <a:t>    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grpSp>
          <p:nvGrpSpPr>
            <p:cNvPr id="47126" name="组合 37"/>
            <p:cNvGrpSpPr/>
            <p:nvPr/>
          </p:nvGrpSpPr>
          <p:grpSpPr>
            <a:xfrm>
              <a:off x="10467" y="2541"/>
              <a:ext cx="980" cy="1700"/>
              <a:chOff x="1452" y="1727"/>
              <a:chExt cx="1125" cy="1700"/>
            </a:xfrm>
            <a:solidFill>
              <a:schemeClr val="bg1"/>
            </a:solidFill>
          </p:grpSpPr>
          <p:sp>
            <p:nvSpPr>
              <p:cNvPr id="47127" name="文本框 38"/>
              <p:cNvSpPr txBox="1"/>
              <p:nvPr/>
            </p:nvSpPr>
            <p:spPr>
              <a:xfrm>
                <a:off x="1452" y="1727"/>
                <a:ext cx="1124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1</a:t>
                </a:r>
                <a:endPara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28" name="文本框 39"/>
              <p:cNvSpPr txBox="1"/>
              <p:nvPr/>
            </p:nvSpPr>
            <p:spPr>
              <a:xfrm>
                <a:off x="1574" y="2508"/>
                <a:ext cx="1003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30" y="2597"/>
                <a:ext cx="608" cy="0"/>
              </a:xfrm>
              <a:prstGeom prst="line">
                <a:avLst/>
              </a:prstGeom>
              <a:grpFill/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37"/>
            <p:cNvGrpSpPr/>
            <p:nvPr/>
          </p:nvGrpSpPr>
          <p:grpSpPr>
            <a:xfrm>
              <a:off x="9031" y="2493"/>
              <a:ext cx="992" cy="1771"/>
              <a:chOff x="1459" y="1743"/>
              <a:chExt cx="1139" cy="1771"/>
            </a:xfrm>
            <a:solidFill>
              <a:schemeClr val="bg1"/>
            </a:solidFill>
          </p:grpSpPr>
          <p:sp>
            <p:nvSpPr>
              <p:cNvPr id="33" name="文本框 38"/>
              <p:cNvSpPr txBox="1"/>
              <p:nvPr/>
            </p:nvSpPr>
            <p:spPr>
              <a:xfrm>
                <a:off x="1617" y="1743"/>
                <a:ext cx="981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本框 39"/>
              <p:cNvSpPr txBox="1"/>
              <p:nvPr/>
            </p:nvSpPr>
            <p:spPr>
              <a:xfrm>
                <a:off x="1459" y="2595"/>
                <a:ext cx="1086" cy="919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1</a:t>
                </a:r>
                <a:endPara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1630" y="2597"/>
                <a:ext cx="608" cy="0"/>
              </a:xfrm>
              <a:prstGeom prst="line">
                <a:avLst/>
              </a:prstGeom>
              <a:grpFill/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TextBox 8"/>
          <p:cNvSpPr txBox="1"/>
          <p:nvPr/>
        </p:nvSpPr>
        <p:spPr>
          <a:xfrm>
            <a:off x="3516313" y="2668588"/>
            <a:ext cx="2951162" cy="10779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p>
            <a:pPr latinLnBrk="1">
              <a:buSzTx/>
            </a:pP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latinLnBrk="1">
              <a:buSzTx/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72828" y="2594928"/>
          <a:ext cx="1168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443865" imgH="405765" progId="Equation.DSMT4">
                  <p:embed/>
                </p:oleObj>
              </mc:Choice>
              <mc:Fallback>
                <p:oleObj name="" r:id="rId7" imgW="443865" imgH="4057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2828" y="2594928"/>
                        <a:ext cx="11684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66640" y="2601278"/>
          <a:ext cx="901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42900" imgH="405765" progId="Equation.DSMT4">
                  <p:embed/>
                </p:oleObj>
              </mc:Choice>
              <mc:Fallback>
                <p:oleObj name="" r:id="rId9" imgW="342900" imgH="4057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6640" y="2601278"/>
                        <a:ext cx="9017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91" name="文本框 2"/>
          <p:cNvSpPr txBox="1"/>
          <p:nvPr/>
        </p:nvSpPr>
        <p:spPr>
          <a:xfrm>
            <a:off x="3343275" y="78740"/>
            <a:ext cx="28752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2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3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3" name="文本框 6"/>
          <p:cNvSpPr txBox="1">
            <a:spLocks noChangeArrowheads="1"/>
          </p:cNvSpPr>
          <p:nvPr/>
        </p:nvSpPr>
        <p:spPr bwMode="auto">
          <a:xfrm>
            <a:off x="721255" y="605544"/>
            <a:ext cx="740674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糖果厂工人包装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―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批糖果。装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箱，每箱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袋，每袋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kg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这批糖果一共有多少千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116242" y="2277674"/>
          <a:ext cx="1507496" cy="95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22300" imgH="393700" progId="Equation.DSMT4">
                  <p:embed/>
                </p:oleObj>
              </mc:Choice>
              <mc:Fallback>
                <p:oleObj name="" r:id="rId1" imgW="6223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42" y="2277674"/>
                        <a:ext cx="1507496" cy="95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24607" y="2540657"/>
          <a:ext cx="1415115" cy="49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83565" imgH="203200" progId="Equation.DSMT4">
                  <p:embed/>
                </p:oleObj>
              </mc:Choice>
              <mc:Fallback>
                <p:oleObj name="" r:id="rId3" imgW="583565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607" y="2540657"/>
                        <a:ext cx="1415115" cy="49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136100" y="3562563"/>
            <a:ext cx="4871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答：这些糖果一共有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千克。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95530" y="1277127"/>
          <a:ext cx="308624" cy="7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530" y="1277127"/>
                        <a:ext cx="308624" cy="7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493395" y="618490"/>
            <a:ext cx="8088948" cy="1124585"/>
            <a:chOff x="832" y="1271"/>
            <a:chExt cx="12739" cy="1771"/>
          </a:xfrm>
        </p:grpSpPr>
        <p:sp>
          <p:nvSpPr>
            <p:cNvPr id="45058" name="矩形 5"/>
            <p:cNvSpPr/>
            <p:nvPr/>
          </p:nvSpPr>
          <p:spPr>
            <a:xfrm>
              <a:off x="1523" y="1271"/>
              <a:ext cx="12048" cy="17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363855" indent="-363855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尼罗河全长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6670km,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长江比尼罗河的  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 marL="363855" indent="-363855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长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97k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。长江全长多少千米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45059" name="文本框 2"/>
            <p:cNvSpPr txBox="1"/>
            <p:nvPr/>
          </p:nvSpPr>
          <p:spPr>
            <a:xfrm>
              <a:off x="832" y="1381"/>
              <a:ext cx="9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.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064" name="组合 37"/>
          <p:cNvGrpSpPr/>
          <p:nvPr/>
        </p:nvGrpSpPr>
        <p:grpSpPr>
          <a:xfrm>
            <a:off x="6561138" y="514350"/>
            <a:ext cx="626745" cy="911860"/>
            <a:chOff x="1480" y="1914"/>
            <a:chExt cx="987" cy="1436"/>
          </a:xfrm>
        </p:grpSpPr>
        <p:sp>
          <p:nvSpPr>
            <p:cNvPr id="45065" name="文本框 38"/>
            <p:cNvSpPr txBox="1"/>
            <p:nvPr/>
          </p:nvSpPr>
          <p:spPr>
            <a:xfrm>
              <a:off x="1626" y="1914"/>
              <a:ext cx="6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6" name="文本框 39"/>
            <p:cNvSpPr txBox="1"/>
            <p:nvPr/>
          </p:nvSpPr>
          <p:spPr>
            <a:xfrm>
              <a:off x="1480" y="2528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1612" y="2631"/>
              <a:ext cx="524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1621790" y="2111375"/>
            <a:ext cx="5114290" cy="939800"/>
            <a:chOff x="2554" y="3325"/>
            <a:chExt cx="8054" cy="1480"/>
          </a:xfrm>
        </p:grpSpPr>
        <p:grpSp>
          <p:nvGrpSpPr>
            <p:cNvPr id="11" name="组合 10"/>
            <p:cNvGrpSpPr/>
            <p:nvPr/>
          </p:nvGrpSpPr>
          <p:grpSpPr>
            <a:xfrm>
              <a:off x="2554" y="3325"/>
              <a:ext cx="8055" cy="1481"/>
              <a:chOff x="3174" y="3830"/>
              <a:chExt cx="8054" cy="1481"/>
            </a:xfrm>
          </p:grpSpPr>
          <p:sp>
            <p:nvSpPr>
              <p:cNvPr id="45069" name="文本框 3"/>
              <p:cNvSpPr txBox="1"/>
              <p:nvPr/>
            </p:nvSpPr>
            <p:spPr>
              <a:xfrm>
                <a:off x="3174" y="4149"/>
                <a:ext cx="805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670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29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070" name="组合 37"/>
              <p:cNvGrpSpPr/>
              <p:nvPr/>
            </p:nvGrpSpPr>
            <p:grpSpPr>
              <a:xfrm>
                <a:off x="4844" y="3830"/>
                <a:ext cx="1464" cy="1481"/>
                <a:chOff x="2273" y="1913"/>
                <a:chExt cx="1464" cy="1481"/>
              </a:xfrm>
            </p:grpSpPr>
            <p:sp>
              <p:nvSpPr>
                <p:cNvPr id="45071" name="文本框 38"/>
                <p:cNvSpPr txBox="1"/>
                <p:nvPr/>
              </p:nvSpPr>
              <p:spPr>
                <a:xfrm>
                  <a:off x="2424" y="1913"/>
                  <a:ext cx="981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9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2" name="文本框 39"/>
                <p:cNvSpPr txBox="1"/>
                <p:nvPr/>
              </p:nvSpPr>
              <p:spPr>
                <a:xfrm>
                  <a:off x="2273" y="2572"/>
                  <a:ext cx="1464" cy="8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0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" name="直接连接符 20"/>
                <p:cNvCxnSpPr/>
                <p:nvPr/>
              </p:nvCxnSpPr>
              <p:spPr>
                <a:xfrm>
                  <a:off x="2394" y="2621"/>
                  <a:ext cx="518" cy="0"/>
                </a:xfrm>
                <a:prstGeom prst="line">
                  <a:avLst/>
                </a:prstGeom>
                <a:ln w="25400" cmpd="sng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3" name="文本框 22"/>
            <p:cNvSpPr txBox="1"/>
            <p:nvPr/>
          </p:nvSpPr>
          <p:spPr>
            <a:xfrm>
              <a:off x="6146" y="3677"/>
              <a:ext cx="408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63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千米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666" name="文本框 2"/>
          <p:cNvSpPr txBox="1"/>
          <p:nvPr/>
        </p:nvSpPr>
        <p:spPr>
          <a:xfrm>
            <a:off x="1777365" y="3364548"/>
            <a:ext cx="41192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答：长江全长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63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千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6891" name="文本框 2"/>
          <p:cNvSpPr txBox="1"/>
          <p:nvPr/>
        </p:nvSpPr>
        <p:spPr>
          <a:xfrm>
            <a:off x="3196590" y="93345"/>
            <a:ext cx="28752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12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二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5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文本框 1"/>
          <p:cNvSpPr txBox="1"/>
          <p:nvPr/>
        </p:nvSpPr>
        <p:spPr>
          <a:xfrm>
            <a:off x="501650" y="418465"/>
            <a:ext cx="830008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商店运来一些水果，运来苹果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筐，梨的筐数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是苹果的    ，同时橘子的筐数又是梨的      。运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来橘子多少筐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082" name="组合 21"/>
          <p:cNvGrpSpPr/>
          <p:nvPr/>
        </p:nvGrpSpPr>
        <p:grpSpPr>
          <a:xfrm>
            <a:off x="2155190" y="820738"/>
            <a:ext cx="347663" cy="836969"/>
            <a:chOff x="2311" y="573"/>
            <a:chExt cx="974" cy="2346"/>
          </a:xfrm>
        </p:grpSpPr>
        <p:cxnSp>
          <p:nvCxnSpPr>
            <p:cNvPr id="23" name="直接连接符 22"/>
            <p:cNvCxnSpPr/>
            <p:nvPr/>
          </p:nvCxnSpPr>
          <p:spPr>
            <a:xfrm flipV="1">
              <a:off x="2479" y="1784"/>
              <a:ext cx="806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084" name="文本框 23"/>
            <p:cNvSpPr txBox="1"/>
            <p:nvPr/>
          </p:nvSpPr>
          <p:spPr>
            <a:xfrm>
              <a:off x="2311" y="1456"/>
              <a:ext cx="719" cy="1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085" name="文本框 24"/>
            <p:cNvSpPr txBox="1"/>
            <p:nvPr/>
          </p:nvSpPr>
          <p:spPr>
            <a:xfrm>
              <a:off x="2358" y="573"/>
              <a:ext cx="719" cy="14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086" name="组合 3"/>
          <p:cNvGrpSpPr/>
          <p:nvPr/>
        </p:nvGrpSpPr>
        <p:grpSpPr>
          <a:xfrm>
            <a:off x="6905747" y="858652"/>
            <a:ext cx="331348" cy="861246"/>
            <a:chOff x="2669" y="577"/>
            <a:chExt cx="928" cy="2413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2690" y="1784"/>
              <a:ext cx="907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088" name="文本框 8"/>
            <p:cNvSpPr txBox="1"/>
            <p:nvPr/>
          </p:nvSpPr>
          <p:spPr>
            <a:xfrm>
              <a:off x="2681" y="1528"/>
              <a:ext cx="719" cy="14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089" name="文本框 9"/>
            <p:cNvSpPr txBox="1"/>
            <p:nvPr/>
          </p:nvSpPr>
          <p:spPr>
            <a:xfrm>
              <a:off x="2669" y="577"/>
              <a:ext cx="928" cy="14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666" name="文本框 2"/>
          <p:cNvSpPr txBox="1"/>
          <p:nvPr/>
        </p:nvSpPr>
        <p:spPr>
          <a:xfrm>
            <a:off x="2693035" y="3200400"/>
            <a:ext cx="32207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答：运来橘子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筐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38425" y="2117090"/>
            <a:ext cx="3856990" cy="953770"/>
            <a:chOff x="4155" y="3334"/>
            <a:chExt cx="6074" cy="1502"/>
          </a:xfrm>
        </p:grpSpPr>
        <p:grpSp>
          <p:nvGrpSpPr>
            <p:cNvPr id="4" name="组合 3"/>
            <p:cNvGrpSpPr/>
            <p:nvPr/>
          </p:nvGrpSpPr>
          <p:grpSpPr>
            <a:xfrm>
              <a:off x="4155" y="3334"/>
              <a:ext cx="3366" cy="1502"/>
              <a:chOff x="4155" y="3334"/>
              <a:chExt cx="3366" cy="1502"/>
            </a:xfrm>
          </p:grpSpPr>
          <p:sp>
            <p:nvSpPr>
              <p:cNvPr id="46091" name="文本框 2"/>
              <p:cNvSpPr txBox="1"/>
              <p:nvPr/>
            </p:nvSpPr>
            <p:spPr>
              <a:xfrm>
                <a:off x="4155" y="3667"/>
                <a:ext cx="336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0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×   ×    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6092" name="组合 14"/>
              <p:cNvGrpSpPr/>
              <p:nvPr/>
            </p:nvGrpSpPr>
            <p:grpSpPr>
              <a:xfrm rot="0">
                <a:off x="5384" y="3334"/>
                <a:ext cx="1479" cy="1502"/>
                <a:chOff x="3392" y="3777"/>
                <a:chExt cx="1548" cy="2007"/>
              </a:xfrm>
            </p:grpSpPr>
            <p:sp>
              <p:nvSpPr>
                <p:cNvPr id="46093" name="TextBox 4"/>
                <p:cNvSpPr txBox="1"/>
                <p:nvPr/>
              </p:nvSpPr>
              <p:spPr>
                <a:xfrm>
                  <a:off x="4435" y="3777"/>
                  <a:ext cx="505" cy="20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lang="en-US" altLang="zh-CN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5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094" name="TextBox 4"/>
                <p:cNvSpPr txBox="1"/>
                <p:nvPr/>
              </p:nvSpPr>
              <p:spPr>
                <a:xfrm>
                  <a:off x="3392" y="3778"/>
                  <a:ext cx="505" cy="20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 sz="2800" b="1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lang="en-US" altLang="zh-CN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" name="文本框 2"/>
            <p:cNvSpPr txBox="1"/>
            <p:nvPr/>
          </p:nvSpPr>
          <p:spPr>
            <a:xfrm>
              <a:off x="6863" y="3678"/>
              <a:ext cx="336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9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筐）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10"/>
          <p:cNvGrpSpPr/>
          <p:nvPr/>
        </p:nvGrpSpPr>
        <p:grpSpPr>
          <a:xfrm>
            <a:off x="676275" y="478790"/>
            <a:ext cx="7607300" cy="1387475"/>
            <a:chOff x="988" y="1018"/>
            <a:chExt cx="11980" cy="2185"/>
          </a:xfrm>
        </p:grpSpPr>
        <p:sp>
          <p:nvSpPr>
            <p:cNvPr id="48129" name="文本框 1"/>
            <p:cNvSpPr txBox="1"/>
            <p:nvPr/>
          </p:nvSpPr>
          <p:spPr>
            <a:xfrm>
              <a:off x="988" y="1018"/>
              <a:ext cx="11981" cy="19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3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.</a:t>
              </a:r>
              <a:r>
                <a:rPr lang="zh-CN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超市购进一批酸奶共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0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盒，每盒有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杯，每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杯酸奶     升，这批酸奶一共有多少升？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126" name="组合 37"/>
            <p:cNvGrpSpPr/>
            <p:nvPr/>
          </p:nvGrpSpPr>
          <p:grpSpPr>
            <a:xfrm>
              <a:off x="2986" y="1725"/>
              <a:ext cx="999" cy="1478"/>
              <a:chOff x="1429" y="1843"/>
              <a:chExt cx="1147" cy="1478"/>
            </a:xfrm>
          </p:grpSpPr>
          <p:sp>
            <p:nvSpPr>
              <p:cNvPr id="47127" name="文本框 38"/>
              <p:cNvSpPr txBox="1"/>
              <p:nvPr/>
            </p:nvSpPr>
            <p:spPr>
              <a:xfrm>
                <a:off x="1595" y="184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28" name="文本框 39"/>
              <p:cNvSpPr txBox="1"/>
              <p:nvPr/>
            </p:nvSpPr>
            <p:spPr>
              <a:xfrm>
                <a:off x="1429" y="2499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5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2273935" y="2087245"/>
            <a:ext cx="5148580" cy="938530"/>
            <a:chOff x="2670" y="3652"/>
            <a:chExt cx="8108" cy="1478"/>
          </a:xfrm>
        </p:grpSpPr>
        <p:sp>
          <p:nvSpPr>
            <p:cNvPr id="48132" name="文本框 3"/>
            <p:cNvSpPr txBox="1"/>
            <p:nvPr/>
          </p:nvSpPr>
          <p:spPr>
            <a:xfrm>
              <a:off x="2670" y="3733"/>
              <a:ext cx="8109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6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升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7"/>
            <p:cNvGrpSpPr/>
            <p:nvPr/>
          </p:nvGrpSpPr>
          <p:grpSpPr>
            <a:xfrm>
              <a:off x="5225" y="3652"/>
              <a:ext cx="999" cy="1478"/>
              <a:chOff x="1429" y="1843"/>
              <a:chExt cx="1147" cy="1478"/>
            </a:xfrm>
          </p:grpSpPr>
          <p:sp>
            <p:nvSpPr>
              <p:cNvPr id="5" name="文本框 38"/>
              <p:cNvSpPr txBox="1"/>
              <p:nvPr/>
            </p:nvSpPr>
            <p:spPr>
              <a:xfrm>
                <a:off x="1595" y="184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文本框 39"/>
              <p:cNvSpPr txBox="1"/>
              <p:nvPr/>
            </p:nvSpPr>
            <p:spPr>
              <a:xfrm>
                <a:off x="1429" y="2499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/>
          <p:cNvSpPr txBox="1"/>
          <p:nvPr/>
        </p:nvSpPr>
        <p:spPr>
          <a:xfrm>
            <a:off x="2273935" y="3119755"/>
            <a:ext cx="4471035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答：这批酸奶一共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升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61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0964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0965" name="图片 8" descr="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07150" y="1998663"/>
            <a:ext cx="1592263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B0F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0967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631" name="组合 10"/>
          <p:cNvGrpSpPr/>
          <p:nvPr/>
        </p:nvGrpSpPr>
        <p:grpSpPr>
          <a:xfrm>
            <a:off x="0" y="-16510"/>
            <a:ext cx="2209800" cy="506413"/>
            <a:chOff x="0" y="1"/>
            <a:chExt cx="3480" cy="798"/>
          </a:xfrm>
        </p:grpSpPr>
        <p:sp>
          <p:nvSpPr>
            <p:cNvPr id="6" name="平行四边形 5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0" name="平行四边形 9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6634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6625" name="TextBox 86"/>
          <p:cNvSpPr txBox="1"/>
          <p:nvPr/>
        </p:nvSpPr>
        <p:spPr>
          <a:xfrm>
            <a:off x="663893" y="817880"/>
            <a:ext cx="58121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忆我们学过的乘法的运算定律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90295" y="1670685"/>
            <a:ext cx="2540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01395" y="2321560"/>
            <a:ext cx="30543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(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09528" y="1670685"/>
            <a:ext cx="25400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交换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108893" y="2343785"/>
            <a:ext cx="2540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结合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129530" y="3026410"/>
            <a:ext cx="25400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乘法分配律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9300" y="3024505"/>
            <a:ext cx="4294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（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×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2" grpId="0"/>
      <p:bldP spid="15" grpId="0"/>
      <p:bldP spid="16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2"/>
          <p:cNvSpPr/>
          <p:nvPr/>
        </p:nvSpPr>
        <p:spPr>
          <a:xfrm>
            <a:off x="766763" y="1574800"/>
            <a:ext cx="8129587" cy="1524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0178" name="组合 17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2" name="平行四边形 1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50181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Box 86"/>
          <p:cNvSpPr txBox="1"/>
          <p:nvPr/>
        </p:nvSpPr>
        <p:spPr>
          <a:xfrm>
            <a:off x="443548" y="438785"/>
            <a:ext cx="47396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简便方法计算下面各题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10590" y="1070610"/>
            <a:ext cx="21424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.5×98×0.4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50410" y="1070610"/>
            <a:ext cx="26777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25×2.5×8×4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4525" y="3100070"/>
            <a:ext cx="28575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.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2.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19125" y="1592580"/>
            <a:ext cx="24339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2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98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3570" y="2079625"/>
            <a:ext cx="13652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9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7540" y="2578100"/>
            <a:ext cx="8299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9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140200" y="1564640"/>
            <a:ext cx="4310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×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58615" y="2093595"/>
            <a:ext cx="15430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4015" y="2647950"/>
            <a:ext cx="10077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1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8320" y="3544570"/>
            <a:ext cx="32588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2.5+0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2.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8795" y="4045585"/>
            <a:ext cx="1565910" cy="4781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100+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0700" y="4468495"/>
            <a:ext cx="988060" cy="4781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1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704" name="组合 17"/>
          <p:cNvGrpSpPr/>
          <p:nvPr/>
        </p:nvGrpSpPr>
        <p:grpSpPr>
          <a:xfrm>
            <a:off x="0" y="-19050"/>
            <a:ext cx="2209800" cy="508000"/>
            <a:chOff x="0" y="1"/>
            <a:chExt cx="3480" cy="798"/>
          </a:xfrm>
        </p:grpSpPr>
        <p:sp>
          <p:nvSpPr>
            <p:cNvPr id="13" name="平行四边形 1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4" name="平行四边形 1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8707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Rectangle 2"/>
          <p:cNvSpPr/>
          <p:nvPr/>
        </p:nvSpPr>
        <p:spPr>
          <a:xfrm>
            <a:off x="1339850" y="1473200"/>
            <a:ext cx="6466840" cy="81661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自学教材第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~9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页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内容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并完成相应的填空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Rectangle 2"/>
          <p:cNvSpPr/>
          <p:nvPr/>
        </p:nvSpPr>
        <p:spPr>
          <a:xfrm>
            <a:off x="1339850" y="2517140"/>
            <a:ext cx="6750685" cy="8413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00000"/>
              </a:lnSpc>
            </a:pPr>
            <a:r>
              <a:rPr 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数混合运算的顺序和整数混合运算的顺序是否相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6430" y="803910"/>
            <a:ext cx="21786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学</a:t>
            </a:r>
            <a:r>
              <a:rPr lang="zh-CN" sz="2800" b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示：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1339850" y="3506470"/>
            <a:ext cx="6750685" cy="65786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80000"/>
              </a:lnSpc>
            </a:pPr>
            <a:r>
              <a:rPr 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整数乘法运算定律能不能推广到分数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内容占位符 1"/>
          <p:cNvSpPr>
            <a:spLocks noGrp="1"/>
          </p:cNvSpPr>
          <p:nvPr/>
        </p:nvSpPr>
        <p:spPr>
          <a:xfrm>
            <a:off x="1054735" y="1186180"/>
            <a:ext cx="5890260" cy="1025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latinLnBrk="1" hangingPunct="0"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画框的尺寸如图，做这个画框需要多长的木条？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75" name="Group 19"/>
          <p:cNvGrpSpPr/>
          <p:nvPr/>
        </p:nvGrpSpPr>
        <p:grpSpPr>
          <a:xfrm>
            <a:off x="5330508" y="2109788"/>
            <a:ext cx="742950" cy="1027112"/>
            <a:chOff x="3206" y="1413"/>
            <a:chExt cx="468" cy="647"/>
          </a:xfrm>
        </p:grpSpPr>
        <p:grpSp>
          <p:nvGrpSpPr>
            <p:cNvPr id="28676" name="Group 14"/>
            <p:cNvGrpSpPr/>
            <p:nvPr/>
          </p:nvGrpSpPr>
          <p:grpSpPr>
            <a:xfrm>
              <a:off x="3206" y="1413"/>
              <a:ext cx="333" cy="647"/>
              <a:chOff x="3954" y="1098"/>
              <a:chExt cx="333" cy="647"/>
            </a:xfrm>
          </p:grpSpPr>
          <p:sp>
            <p:nvSpPr>
              <p:cNvPr id="28677" name="Text Box 15"/>
              <p:cNvSpPr txBox="1"/>
              <p:nvPr/>
            </p:nvSpPr>
            <p:spPr>
              <a:xfrm>
                <a:off x="3969" y="1362"/>
                <a:ext cx="318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atinLnBrk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78" name="Text Box 16"/>
              <p:cNvSpPr txBox="1"/>
              <p:nvPr/>
            </p:nvSpPr>
            <p:spPr>
              <a:xfrm>
                <a:off x="3956" y="1098"/>
                <a:ext cx="227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atinLnBrk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17"/>
              <p:cNvSpPr>
                <a:spLocks noChangeShapeType="1"/>
              </p:cNvSpPr>
              <p:nvPr/>
            </p:nvSpPr>
            <p:spPr bwMode="auto">
              <a:xfrm>
                <a:off x="3954" y="1446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28680" name="Text Box 18"/>
            <p:cNvSpPr txBox="1"/>
            <p:nvPr/>
          </p:nvSpPr>
          <p:spPr>
            <a:xfrm>
              <a:off x="3402" y="1574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1" name="Group 20"/>
          <p:cNvGrpSpPr/>
          <p:nvPr/>
        </p:nvGrpSpPr>
        <p:grpSpPr>
          <a:xfrm>
            <a:off x="6932296" y="3149601"/>
            <a:ext cx="744538" cy="990599"/>
            <a:chOff x="3213" y="1424"/>
            <a:chExt cx="469" cy="624"/>
          </a:xfrm>
        </p:grpSpPr>
        <p:grpSp>
          <p:nvGrpSpPr>
            <p:cNvPr id="28682" name="Group 21"/>
            <p:cNvGrpSpPr/>
            <p:nvPr/>
          </p:nvGrpSpPr>
          <p:grpSpPr>
            <a:xfrm>
              <a:off x="3213" y="1424"/>
              <a:ext cx="330" cy="624"/>
              <a:chOff x="3961" y="1109"/>
              <a:chExt cx="330" cy="624"/>
            </a:xfrm>
          </p:grpSpPr>
          <p:sp>
            <p:nvSpPr>
              <p:cNvPr id="28683" name="Text Box 22"/>
              <p:cNvSpPr txBox="1"/>
              <p:nvPr/>
            </p:nvSpPr>
            <p:spPr>
              <a:xfrm>
                <a:off x="3973" y="1350"/>
                <a:ext cx="318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atinLnBrk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4" name="Text Box 23"/>
              <p:cNvSpPr txBox="1"/>
              <p:nvPr/>
            </p:nvSpPr>
            <p:spPr>
              <a:xfrm>
                <a:off x="3961" y="1109"/>
                <a:ext cx="227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atinLnBrk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>
                <a:off x="3973" y="1432"/>
                <a:ext cx="2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Gulim" panose="020B0600000101010101" pitchFamily="34" charset="-127"/>
                  <a:cs typeface="+mn-cs"/>
                </a:endParaRPr>
              </a:p>
            </p:txBody>
          </p:sp>
        </p:grpSp>
        <p:sp>
          <p:nvSpPr>
            <p:cNvPr id="28686" name="Text Box 25"/>
            <p:cNvSpPr txBox="1"/>
            <p:nvPr/>
          </p:nvSpPr>
          <p:spPr>
            <a:xfrm>
              <a:off x="3410" y="1562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31825" y="2195830"/>
            <a:ext cx="11842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式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4000" y="600075"/>
            <a:ext cx="6909435" cy="565150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分数乘加、乘减的运算顺序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6631" name="文本框 5"/>
          <p:cNvSpPr txBox="1"/>
          <p:nvPr/>
        </p:nvSpPr>
        <p:spPr>
          <a:xfrm>
            <a:off x="3686493" y="109220"/>
            <a:ext cx="18415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8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6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4362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8"/>
              </a:clrFrom>
              <a:clrTo>
                <a:srgbClr val="FFFF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9578" y="1178878"/>
            <a:ext cx="647700" cy="5857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5" name="组合 24"/>
          <p:cNvGrpSpPr/>
          <p:nvPr/>
        </p:nvGrpSpPr>
        <p:grpSpPr>
          <a:xfrm>
            <a:off x="1552575" y="2717800"/>
            <a:ext cx="2270125" cy="783590"/>
            <a:chOff x="2445" y="4280"/>
            <a:chExt cx="3575" cy="1234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2">
                    <a:alpha val="100000"/>
                  </a:srgbClr>
                </a:clrFrom>
                <a:clrTo>
                  <a:srgbClr val="FFFFF2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80" y="4280"/>
              <a:ext cx="2540" cy="1234"/>
            </a:xfrm>
            <a:prstGeom prst="rect">
              <a:avLst/>
            </a:prstGeom>
          </p:spPr>
        </p:pic>
        <p:sp>
          <p:nvSpPr>
            <p:cNvPr id="23" name="TextBox 3"/>
            <p:cNvSpPr txBox="1"/>
            <p:nvPr/>
          </p:nvSpPr>
          <p:spPr>
            <a:xfrm>
              <a:off x="2445" y="4420"/>
              <a:ext cx="780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atinLnBrk="1"/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①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555750" y="3757295"/>
            <a:ext cx="2287270" cy="735330"/>
            <a:chOff x="2450" y="5917"/>
            <a:chExt cx="3602" cy="1158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2">
                    <a:alpha val="100000"/>
                  </a:srgbClr>
                </a:clrFrom>
                <a:clrTo>
                  <a:srgbClr val="FFFFF2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80" y="5917"/>
              <a:ext cx="2573" cy="1158"/>
            </a:xfrm>
            <a:prstGeom prst="rect">
              <a:avLst/>
            </a:prstGeom>
          </p:spPr>
        </p:pic>
        <p:sp>
          <p:nvSpPr>
            <p:cNvPr id="30730" name="TextBox 5"/>
            <p:cNvSpPr txBox="1"/>
            <p:nvPr/>
          </p:nvSpPr>
          <p:spPr>
            <a:xfrm>
              <a:off x="2450" y="6024"/>
              <a:ext cx="780" cy="9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atinLnBrk="1"/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②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852295"/>
            <a:ext cx="2400300" cy="1438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/>
        </p:nvSpPr>
        <p:spPr>
          <a:xfrm>
            <a:off x="863600" y="1835150"/>
            <a:ext cx="495300" cy="5826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16600" y="3476625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17500" imgH="405765" progId="Equation.DSMT4">
                  <p:embed/>
                </p:oleObj>
              </mc:Choice>
              <mc:Fallback>
                <p:oleObj name="" r:id="rId1" imgW="317500" imgH="4057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16600" y="3476625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Box 5"/>
          <p:cNvSpPr txBox="1"/>
          <p:nvPr/>
        </p:nvSpPr>
        <p:spPr>
          <a:xfrm>
            <a:off x="5489258" y="1832293"/>
            <a:ext cx="495300" cy="585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②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35075" y="2586990"/>
          <a:ext cx="1187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20700" imgH="406400" progId="Equation.DSMT4">
                  <p:embed/>
                </p:oleObj>
              </mc:Choice>
              <mc:Fallback>
                <p:oleObj name="" r:id="rId3" imgW="5207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075" y="2586990"/>
                        <a:ext cx="118745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235075" y="3476308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17500" imgH="405765" progId="Equation.DSMT4">
                  <p:embed/>
                </p:oleObj>
              </mc:Choice>
              <mc:Fallback>
                <p:oleObj name="" r:id="rId5" imgW="317500" imgH="4057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5075" y="3476308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文本框 24"/>
          <p:cNvSpPr txBox="1"/>
          <p:nvPr/>
        </p:nvSpPr>
        <p:spPr>
          <a:xfrm>
            <a:off x="597535" y="544830"/>
            <a:ext cx="838200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数混合运算的顺序和整数混合运算的顺序相同吗？你会自己计算这两道算式吗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28207" y="3082290"/>
            <a:ext cx="3489003" cy="1977081"/>
            <a:chOff x="3861" y="4916"/>
            <a:chExt cx="5494" cy="3113"/>
          </a:xfrm>
        </p:grpSpPr>
        <p:pic>
          <p:nvPicPr>
            <p:cNvPr id="30735" name="图片 5" descr="E:\新画人物图\书本 拷贝.png书本 拷贝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 flipH="1">
              <a:off x="3861" y="6484"/>
              <a:ext cx="1228" cy="154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0736" name="组合 8"/>
            <p:cNvGrpSpPr/>
            <p:nvPr/>
          </p:nvGrpSpPr>
          <p:grpSpPr>
            <a:xfrm>
              <a:off x="4805" y="4916"/>
              <a:ext cx="4550" cy="1808"/>
              <a:chOff x="6615" y="7957"/>
              <a:chExt cx="4550" cy="1808"/>
            </a:xfrm>
          </p:grpSpPr>
          <p:sp>
            <p:nvSpPr>
              <p:cNvPr id="7" name="云形标注 6"/>
              <p:cNvSpPr/>
              <p:nvPr/>
            </p:nvSpPr>
            <p:spPr>
              <a:xfrm>
                <a:off x="6615" y="7957"/>
                <a:ext cx="4550" cy="1808"/>
              </a:xfrm>
              <a:prstGeom prst="cloudCallout">
                <a:avLst>
                  <a:gd name="adj1" fmla="val -37978"/>
                  <a:gd name="adj2" fmla="val 6830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0738" name="文本框 2"/>
              <p:cNvSpPr txBox="1"/>
              <p:nvPr/>
            </p:nvSpPr>
            <p:spPr>
              <a:xfrm>
                <a:off x="7165" y="8111"/>
                <a:ext cx="4000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zh-CN" altLang="en-US" sz="2800" b="1">
                    <a:latin typeface="楷体" panose="02010609060101010101" charset="-122"/>
                    <a:ea typeface="楷体" panose="02010609060101010101" charset="-122"/>
                  </a:rPr>
                  <a:t>通过计算你有什么发现？</a:t>
                </a:r>
                <a:endParaRPr lang="zh-CN" altLang="en-US" sz="2800" b="1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0125" y="1788160"/>
            <a:ext cx="1706880" cy="76835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2405" y="1767840"/>
            <a:ext cx="1624965" cy="78930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735955" y="2496185"/>
            <a:ext cx="1454150" cy="938530"/>
            <a:chOff x="11144" y="6113"/>
            <a:chExt cx="2290" cy="1478"/>
          </a:xfrm>
        </p:grpSpPr>
        <p:grpSp>
          <p:nvGrpSpPr>
            <p:cNvPr id="47126" name="组合 37"/>
            <p:cNvGrpSpPr/>
            <p:nvPr/>
          </p:nvGrpSpPr>
          <p:grpSpPr>
            <a:xfrm>
              <a:off x="11833" y="6113"/>
              <a:ext cx="863" cy="1478"/>
              <a:chOff x="1595" y="1843"/>
              <a:chExt cx="990" cy="1478"/>
            </a:xfrm>
          </p:grpSpPr>
          <p:sp>
            <p:nvSpPr>
              <p:cNvPr id="47127" name="文本框 38"/>
              <p:cNvSpPr txBox="1"/>
              <p:nvPr/>
            </p:nvSpPr>
            <p:spPr>
              <a:xfrm>
                <a:off x="1595" y="1843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8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28" name="文本框 39"/>
              <p:cNvSpPr txBox="1"/>
              <p:nvPr/>
            </p:nvSpPr>
            <p:spPr>
              <a:xfrm>
                <a:off x="1598" y="2499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文本框 1"/>
            <p:cNvSpPr txBox="1"/>
            <p:nvPr/>
          </p:nvSpPr>
          <p:spPr>
            <a:xfrm>
              <a:off x="11144" y="6481"/>
              <a:ext cx="2290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      </a:t>
              </a:r>
              <a:r>
                <a:rPr 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框 13"/>
          <p:cNvSpPr txBox="1"/>
          <p:nvPr/>
        </p:nvSpPr>
        <p:spPr>
          <a:xfrm>
            <a:off x="784225" y="910590"/>
            <a:ext cx="813562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 eaLnBrk="0" latinLnBrk="1" hangingPunct="0">
              <a:lnSpc>
                <a:spcPct val="100000"/>
              </a:lnSpc>
              <a:spcBef>
                <a:spcPct val="20000"/>
              </a:spcBef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发现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marL="342900" indent="-342900" eaLnBrk="0" latinLnBrk="1" hangingPunct="0">
              <a:lnSpc>
                <a:spcPct val="100000"/>
              </a:lnSpc>
              <a:spcBef>
                <a:spcPct val="20000"/>
              </a:spcBef>
              <a:buSzTx/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分数混合运算的顺序与整数混合运算的顺序相同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948690" y="2165985"/>
            <a:ext cx="7527290" cy="1623060"/>
          </a:xfrm>
          <a:prstGeom prst="roundRect">
            <a:avLst/>
          </a:prstGeom>
          <a:solidFill>
            <a:schemeClr val="bg1"/>
          </a:solidFill>
          <a:ln>
            <a:solidFill>
              <a:srgbClr val="A0B6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68070" y="2375535"/>
            <a:ext cx="6383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没有括号的先算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乘除法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，再算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加减法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；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49020" y="3009265"/>
            <a:ext cx="7214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有括号的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,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先算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括号里面的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，再算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括号外面的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altLang="en-US" sz="28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3" grpId="0"/>
      <p:bldP spid="3" grpId="1"/>
      <p:bldP spid="5" grpId="0"/>
      <p:bldP spid="5" grpId="1"/>
      <p:bldP spid="327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2605" y="1145540"/>
            <a:ext cx="7921625" cy="96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问题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观察每组的两个算式，看看它们 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 有什么关系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3794" name="组合 2"/>
          <p:cNvGrpSpPr/>
          <p:nvPr/>
        </p:nvGrpSpPr>
        <p:grpSpPr>
          <a:xfrm>
            <a:off x="1476375" y="2216150"/>
            <a:ext cx="4278313" cy="2641600"/>
            <a:chOff x="1475656" y="2139702"/>
            <a:chExt cx="4279825" cy="2641758"/>
          </a:xfrm>
        </p:grpSpPr>
        <p:graphicFrame>
          <p:nvGraphicFramePr>
            <p:cNvPr id="33795" name="对象 6"/>
            <p:cNvGraphicFramePr>
              <a:graphicFrameLocks noChangeAspect="1"/>
            </p:cNvGraphicFramePr>
            <p:nvPr/>
          </p:nvGraphicFramePr>
          <p:xfrm>
            <a:off x="1475656" y="2139702"/>
            <a:ext cx="4279825" cy="264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905000" imgH="1308100" progId="Equation.DSMT4">
                    <p:embed/>
                  </p:oleObj>
                </mc:Choice>
                <mc:Fallback>
                  <p:oleObj name="" r:id="rId1" imgW="1905000" imgH="1308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75656" y="2139702"/>
                          <a:ext cx="4279825" cy="2641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44"/>
            <p:cNvSpPr>
              <a:spLocks noChangeArrowheads="1"/>
            </p:cNvSpPr>
            <p:nvPr/>
          </p:nvSpPr>
          <p:spPr bwMode="auto">
            <a:xfrm>
              <a:off x="2398320" y="2377841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3254284" y="3219267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Oval 44"/>
            <p:cNvSpPr>
              <a:spLocks noChangeArrowheads="1"/>
            </p:cNvSpPr>
            <p:nvPr/>
          </p:nvSpPr>
          <p:spPr bwMode="auto">
            <a:xfrm>
              <a:off x="3322571" y="4084506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"/>
          <p:cNvSpPr txBox="1"/>
          <p:nvPr/>
        </p:nvSpPr>
        <p:spPr>
          <a:xfrm>
            <a:off x="2420938" y="2355850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3259138" y="3219450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1" name="TextBox 1"/>
          <p:cNvSpPr txBox="1"/>
          <p:nvPr/>
        </p:nvSpPr>
        <p:spPr>
          <a:xfrm>
            <a:off x="3344863" y="4075113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7955" y="478155"/>
            <a:ext cx="7743825" cy="565150"/>
          </a:xfrm>
          <a:prstGeom prst="rect">
            <a:avLst/>
          </a:prstGeom>
        </p:spPr>
        <p:txBody>
          <a:bodyPr wrap="square">
            <a:spAutoFit/>
          </a:bodyPr>
          <a:p>
            <a:pPr marL="342900" marR="0" lvl="0" indent="-342900" algn="l" defTabSz="914400" rtl="0" eaLnBrk="1" fontAlgn="base" latinLnBrk="1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A04EC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7DDA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整数乘法运算定律推广到分数乘法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17" name="组合 2"/>
          <p:cNvGrpSpPr/>
          <p:nvPr/>
        </p:nvGrpSpPr>
        <p:grpSpPr>
          <a:xfrm>
            <a:off x="1089025" y="1392238"/>
            <a:ext cx="4673600" cy="3070225"/>
            <a:chOff x="1475656" y="2139702"/>
            <a:chExt cx="4279825" cy="2641758"/>
          </a:xfrm>
        </p:grpSpPr>
        <p:graphicFrame>
          <p:nvGraphicFramePr>
            <p:cNvPr id="34818" name="对象 6"/>
            <p:cNvGraphicFramePr>
              <a:graphicFrameLocks noChangeAspect="1"/>
            </p:cNvGraphicFramePr>
            <p:nvPr/>
          </p:nvGraphicFramePr>
          <p:xfrm>
            <a:off x="1475656" y="2139702"/>
            <a:ext cx="4279825" cy="264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1905000" imgH="1308100" progId="Equation.DSMT4">
                    <p:embed/>
                  </p:oleObj>
                </mc:Choice>
                <mc:Fallback>
                  <p:oleObj name="" r:id="rId1" imgW="1905000" imgH="13081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75656" y="2139702"/>
                          <a:ext cx="4279825" cy="2641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44"/>
            <p:cNvSpPr>
              <a:spLocks noChangeArrowheads="1"/>
            </p:cNvSpPr>
            <p:nvPr/>
          </p:nvSpPr>
          <p:spPr bwMode="auto">
            <a:xfrm>
              <a:off x="2398320" y="2377841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44"/>
            <p:cNvSpPr>
              <a:spLocks noChangeArrowheads="1"/>
            </p:cNvSpPr>
            <p:nvPr/>
          </p:nvSpPr>
          <p:spPr bwMode="auto">
            <a:xfrm>
              <a:off x="3254284" y="3219267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Oval 44"/>
            <p:cNvSpPr>
              <a:spLocks noChangeArrowheads="1"/>
            </p:cNvSpPr>
            <p:nvPr/>
          </p:nvSpPr>
          <p:spPr bwMode="auto">
            <a:xfrm>
              <a:off x="3322571" y="4084506"/>
              <a:ext cx="431953" cy="4318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4822" name="TextBox 1"/>
          <p:cNvSpPr txBox="1"/>
          <p:nvPr/>
        </p:nvSpPr>
        <p:spPr>
          <a:xfrm>
            <a:off x="2119313" y="1636713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4823" name="TextBox 1"/>
          <p:cNvSpPr txBox="1"/>
          <p:nvPr/>
        </p:nvSpPr>
        <p:spPr>
          <a:xfrm>
            <a:off x="3070225" y="2614613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4824" name="TextBox 1"/>
          <p:cNvSpPr txBox="1"/>
          <p:nvPr/>
        </p:nvSpPr>
        <p:spPr>
          <a:xfrm>
            <a:off x="3127375" y="3603625"/>
            <a:ext cx="11303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atinLnBrk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76688" y="1639888"/>
            <a:ext cx="2224088" cy="5826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乘法交换律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13438" y="2678113"/>
            <a:ext cx="2224088" cy="5826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乘法结合律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005513" y="3576638"/>
            <a:ext cx="2224088" cy="5826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乘法分配律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706402" y="170815"/>
            <a:ext cx="4765643" cy="1270919"/>
            <a:chOff x="3903" y="6106"/>
            <a:chExt cx="6989" cy="2002"/>
          </a:xfrm>
        </p:grpSpPr>
        <p:pic>
          <p:nvPicPr>
            <p:cNvPr id="34833" name="图片 3" descr="E:\新画人物图\书本 拷贝.png书本 拷贝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 flipH="1">
              <a:off x="3903" y="6548"/>
              <a:ext cx="1154" cy="156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4834" name="组合 8"/>
            <p:cNvGrpSpPr/>
            <p:nvPr/>
          </p:nvGrpSpPr>
          <p:grpSpPr>
            <a:xfrm>
              <a:off x="5652" y="6106"/>
              <a:ext cx="5240" cy="1808"/>
              <a:chOff x="7462" y="9147"/>
              <a:chExt cx="5240" cy="1808"/>
            </a:xfrm>
          </p:grpSpPr>
          <p:sp>
            <p:nvSpPr>
              <p:cNvPr id="7" name="云形标注 6"/>
              <p:cNvSpPr/>
              <p:nvPr/>
            </p:nvSpPr>
            <p:spPr>
              <a:xfrm>
                <a:off x="7462" y="9147"/>
                <a:ext cx="5240" cy="1808"/>
              </a:xfrm>
              <a:prstGeom prst="cloudCallout">
                <a:avLst>
                  <a:gd name="adj1" fmla="val -60101"/>
                  <a:gd name="adj2" fmla="val 608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4836" name="文本框 7"/>
              <p:cNvSpPr txBox="1"/>
              <p:nvPr/>
            </p:nvSpPr>
            <p:spPr>
              <a:xfrm>
                <a:off x="7967" y="9256"/>
                <a:ext cx="4389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zh-CN" altLang="en-US" sz="2800" b="1">
                    <a:latin typeface="楷体" panose="02010609060101010101" charset="-122"/>
                    <a:ea typeface="楷体" panose="02010609060101010101" charset="-122"/>
                  </a:rPr>
                  <a:t>从这些算式中你发现了什么规律？</a:t>
                </a:r>
                <a:endParaRPr lang="zh-CN" altLang="en-US" sz="2800" b="1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0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2</Words>
  <Application>WPS 演示</Application>
  <PresentationFormat>全屏显示(16:9)</PresentationFormat>
  <Paragraphs>290</Paragraphs>
  <Slides>2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20</vt:i4>
      </vt:variant>
    </vt:vector>
  </HeadingPairs>
  <TitlesOfParts>
    <vt:vector size="63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Gulim</vt:lpstr>
      <vt:lpstr>Malgun Gothic</vt:lpstr>
      <vt:lpstr>Arial Unicode MS</vt:lpstr>
      <vt:lpstr>Calibri</vt:lpstr>
      <vt:lpstr>Arial Narrow</vt:lpstr>
      <vt:lpstr>Bell MT</vt:lpstr>
      <vt:lpstr>10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4:22:14Z</dcterms:created>
  <dcterms:modified xsi:type="dcterms:W3CDTF">2022-09-01T14:2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KSORubyTemplateID">
    <vt:lpwstr>13</vt:lpwstr>
  </property>
  <property fmtid="{D5CDD505-2E9C-101B-9397-08002B2CF9AE}" pid="5" name="ICV">
    <vt:lpwstr>737E0690E2A54B718E38F4EC2273C42B</vt:lpwstr>
  </property>
</Properties>
</file>